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3203" w:rsidRPr="009C7E6A" w:rsidRDefault="00F73203" w:rsidP="00F73203">
      <w:pPr>
        <w:autoSpaceDE w:val="0"/>
        <w:autoSpaceDN w:val="0"/>
        <w:adjustRightInd w:val="0"/>
      </w:pPr>
      <w:r w:rsidRPr="009C7E6A">
        <w:t>CPSC131</w:t>
      </w:r>
      <w:r w:rsidR="000C3285">
        <w:t xml:space="preserve"> homework due on 10/16/2015</w:t>
      </w:r>
    </w:p>
    <w:p w:rsidR="000C3285" w:rsidRDefault="00F73203" w:rsidP="000C3285">
      <w:pPr>
        <w:autoSpaceDE w:val="0"/>
        <w:autoSpaceDN w:val="0"/>
        <w:adjustRightInd w:val="0"/>
      </w:pPr>
      <w:r w:rsidRPr="009C7E6A">
        <w:t>Newton’s Method</w:t>
      </w:r>
      <w:r w:rsidR="00FC1F67">
        <w:t xml:space="preserve"> – Roots &amp; Optimization</w:t>
      </w:r>
      <w:r w:rsidR="003B04D3">
        <w:t xml:space="preserve"> </w:t>
      </w:r>
      <w:r w:rsidR="00772832">
        <w:t>(3</w:t>
      </w:r>
      <w:r w:rsidR="003B04D3">
        <w:t>0pts)</w:t>
      </w:r>
      <w:r w:rsidR="000C3285">
        <w:t xml:space="preserve"> …..…</w:t>
      </w:r>
      <w:r w:rsidR="00BB4F60">
        <w:t>submit your homework in one Excel file.</w:t>
      </w:r>
    </w:p>
    <w:p w:rsidR="00C04DE3" w:rsidRDefault="00C04DE3" w:rsidP="000C3285">
      <w:pPr>
        <w:autoSpaceDE w:val="0"/>
        <w:autoSpaceDN w:val="0"/>
        <w:adjustRightInd w:val="0"/>
      </w:pPr>
    </w:p>
    <w:p w:rsidR="000C3285" w:rsidRDefault="000C3285" w:rsidP="000C3285">
      <w:pPr>
        <w:autoSpaceDE w:val="0"/>
        <w:autoSpaceDN w:val="0"/>
        <w:adjustRightInd w:val="0"/>
      </w:pPr>
      <w:proofErr w:type="gramStart"/>
      <w:r>
        <w:t>Note :</w:t>
      </w:r>
      <w:proofErr w:type="gramEnd"/>
      <w:r>
        <w:t xml:space="preserve"> Newton Raphson Method….</w:t>
      </w:r>
    </w:p>
    <w:p w:rsidR="000C3285" w:rsidRDefault="000C3285" w:rsidP="000C3285">
      <w:pPr>
        <w:autoSpaceDE w:val="0"/>
        <w:autoSpaceDN w:val="0"/>
        <w:adjustRightInd w:val="0"/>
        <w:rPr>
          <w:rFonts w:eastAsiaTheme="minorEastAsia"/>
        </w:rPr>
      </w:pPr>
      <w:r>
        <w:t xml:space="preserve">Find the roots values using  </w:t>
      </w:r>
      <m:oMath>
        <m:r>
          <w:rPr>
            <w:rFonts w:ascii="Cambria Math" w:hAnsi="Cambria Math"/>
          </w:rPr>
          <m:t>x1=x0-f(x)/f'(x)</m:t>
        </m:r>
      </m:oMath>
    </w:p>
    <w:p w:rsidR="00D00D2B" w:rsidRPr="00D00D2B" w:rsidRDefault="000C3285" w:rsidP="00C04DE3">
      <w:pPr>
        <w:autoSpaceDE w:val="0"/>
        <w:autoSpaceDN w:val="0"/>
        <w:adjustRightInd w:val="0"/>
        <w:rPr>
          <w:rFonts w:eastAsiaTheme="minorEastAsia"/>
        </w:rPr>
      </w:pPr>
      <w:r>
        <w:t xml:space="preserve">Find the max and min values roots using  </w:t>
      </w:r>
      <m:oMath>
        <m:r>
          <w:rPr>
            <w:rFonts w:ascii="Cambria Math" w:hAnsi="Cambria Math"/>
          </w:rPr>
          <m:t>x1=x0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</m:t>
                </m:r>
              </m:e>
              <m:sup>
                <m:r>
                  <w:rPr>
                    <w:rFonts w:ascii="Cambria Math" w:hAnsi="Cambria Math"/>
                  </w:rPr>
                  <m:t>'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den>
        </m:f>
      </m:oMath>
    </w:p>
    <w:p w:rsidR="000C3285" w:rsidRPr="00D00D2B" w:rsidRDefault="00D00D2B" w:rsidP="00C04DE3">
      <w:pPr>
        <w:autoSpaceDE w:val="0"/>
        <w:autoSpaceDN w:val="0"/>
        <w:adjustRightInd w:val="0"/>
        <w:rPr>
          <w:rFonts w:eastAsiaTheme="minorEastAsia"/>
        </w:rPr>
      </w:pPr>
      <w:r>
        <w:t>Write the error value with each root</w:t>
      </w:r>
      <w:bookmarkStart w:id="0" w:name="_GoBack"/>
      <w:bookmarkEnd w:id="0"/>
      <w:r w:rsidR="000C3285">
        <w:tab/>
      </w:r>
    </w:p>
    <w:p w:rsidR="00F73203" w:rsidRDefault="00F73203" w:rsidP="003B04D3">
      <w:pPr>
        <w:autoSpaceDE w:val="0"/>
        <w:autoSpaceDN w:val="0"/>
        <w:adjustRightInd w:val="0"/>
      </w:pPr>
      <w:r w:rsidRPr="009C7E6A">
        <w:tab/>
      </w:r>
      <w:r w:rsidRPr="009C7E6A">
        <w:tab/>
      </w:r>
      <w:r w:rsidRPr="009C7E6A">
        <w:tab/>
      </w:r>
      <w:r w:rsidR="000C3285">
        <w:t>…</w:t>
      </w:r>
    </w:p>
    <w:p w:rsidR="00F73203" w:rsidRDefault="00F73203" w:rsidP="006A1967">
      <w:pPr>
        <w:autoSpaceDE w:val="0"/>
        <w:autoSpaceDN w:val="0"/>
        <w:adjustRightInd w:val="0"/>
      </w:pPr>
      <w:r>
        <w:t xml:space="preserve">1) </w:t>
      </w:r>
      <w:r w:rsidR="008C2F41">
        <w:t>(10 pts)</w:t>
      </w:r>
      <w:r>
        <w:t xml:space="preserve"> </w:t>
      </w:r>
      <w:r w:rsidR="006A1967">
        <w:t>Using</w:t>
      </w:r>
      <w:r w:rsidR="008C2F41">
        <w:t xml:space="preserve"> Excel and </w:t>
      </w:r>
      <w:proofErr w:type="spellStart"/>
      <w:r w:rsidR="008C2F41">
        <w:t>Matlab</w:t>
      </w:r>
      <w:proofErr w:type="spellEnd"/>
      <w:r w:rsidR="008C2F41">
        <w:t xml:space="preserve">, </w:t>
      </w:r>
      <w:r w:rsidR="005D52D9">
        <w:t>determine the real</w:t>
      </w:r>
      <w:r>
        <w:t xml:space="preserve"> root for </w:t>
      </w:r>
      <w:r w:rsidRPr="004134F0">
        <w:rPr>
          <w:position w:val="-10"/>
        </w:rPr>
        <w:object w:dxaOrig="3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18.75pt" o:ole="">
            <v:imagedata r:id="rId4" o:title=""/>
          </v:shape>
          <o:OLEObject Type="Embed" ProgID="Equation.DSMT4" ShapeID="_x0000_i1025" DrawAspect="Content" ObjectID="_1506254407" r:id="rId5"/>
        </w:object>
      </w:r>
      <w:r w:rsidR="006A1967">
        <w:rPr>
          <w:position w:val="-10"/>
        </w:rPr>
        <w:t xml:space="preserve">  </w:t>
      </w:r>
    </w:p>
    <w:p w:rsidR="00F73203" w:rsidRDefault="0007233C" w:rsidP="00163B2E">
      <w:pPr>
        <w:autoSpaceDE w:val="0"/>
        <w:autoSpaceDN w:val="0"/>
        <w:adjustRightInd w:val="0"/>
      </w:pPr>
      <w:r>
        <w:t xml:space="preserve">  </w:t>
      </w:r>
      <w:proofErr w:type="gramStart"/>
      <w:r w:rsidR="005D52D9">
        <w:t>u</w:t>
      </w:r>
      <w:r w:rsidR="006A1967">
        <w:t>sing</w:t>
      </w:r>
      <w:proofErr w:type="gramEnd"/>
      <w:r w:rsidR="006A1967">
        <w:t xml:space="preserve"> </w:t>
      </w:r>
      <w:r w:rsidR="006A1967" w:rsidRPr="004134F0">
        <w:t xml:space="preserve">Newton-Raphson </w:t>
      </w:r>
      <w:r w:rsidR="005D52D9">
        <w:t xml:space="preserve">method. </w:t>
      </w:r>
      <w:r w:rsidR="005D52D9" w:rsidRPr="004134F0">
        <w:t xml:space="preserve"> </w:t>
      </w:r>
      <w:r w:rsidR="00163B2E">
        <w:t>Plot and f</w:t>
      </w:r>
      <w:r w:rsidR="002A5EDB">
        <w:t xml:space="preserve">ind the roots </w:t>
      </w:r>
      <w:r w:rsidR="00554434">
        <w:t>using</w:t>
      </w:r>
      <w:r w:rsidR="00F73203">
        <w:t xml:space="preserve"> an initial guess of:</w:t>
      </w:r>
      <w:r w:rsidR="006A1967">
        <w:t xml:space="preserve"> </w:t>
      </w:r>
      <w:r w:rsidR="00F73203">
        <w:t xml:space="preserve">a)  </w:t>
      </w:r>
      <w:r w:rsidR="00F73203" w:rsidRPr="004134F0">
        <w:t xml:space="preserve"> </w:t>
      </w:r>
      <w:r w:rsidR="00F73203" w:rsidRPr="004134F0">
        <w:rPr>
          <w:i/>
          <w:iCs/>
        </w:rPr>
        <w:t>x</w:t>
      </w:r>
      <w:r w:rsidR="00F73203" w:rsidRPr="004134F0">
        <w:rPr>
          <w:i/>
          <w:iCs/>
          <w:sz w:val="14"/>
          <w:szCs w:val="14"/>
          <w:vertAlign w:val="subscript"/>
        </w:rPr>
        <w:t>0</w:t>
      </w:r>
      <w:r w:rsidR="00F73203" w:rsidRPr="004134F0">
        <w:rPr>
          <w:i/>
          <w:iCs/>
          <w:sz w:val="14"/>
          <w:szCs w:val="14"/>
        </w:rPr>
        <w:t xml:space="preserve"> </w:t>
      </w:r>
      <w:r w:rsidR="00F73203" w:rsidRPr="004134F0">
        <w:t xml:space="preserve">= </w:t>
      </w:r>
      <w:r w:rsidR="00F73203">
        <w:t xml:space="preserve">4.5 </w:t>
      </w:r>
      <w:r w:rsidR="00F73203">
        <w:tab/>
      </w:r>
      <w:r w:rsidR="00D00D2B">
        <w:t>b</w:t>
      </w:r>
      <w:r w:rsidR="00F73203">
        <w:t xml:space="preserve">)  </w:t>
      </w:r>
      <w:r w:rsidR="00F73203" w:rsidRPr="004134F0">
        <w:t xml:space="preserve"> </w:t>
      </w:r>
      <w:r w:rsidR="00F73203" w:rsidRPr="004134F0">
        <w:rPr>
          <w:i/>
          <w:iCs/>
        </w:rPr>
        <w:t>x</w:t>
      </w:r>
      <w:r w:rsidR="00F73203" w:rsidRPr="004134F0">
        <w:rPr>
          <w:i/>
          <w:iCs/>
          <w:sz w:val="14"/>
          <w:szCs w:val="14"/>
          <w:vertAlign w:val="subscript"/>
        </w:rPr>
        <w:t>0</w:t>
      </w:r>
      <w:r w:rsidR="00F73203" w:rsidRPr="004134F0">
        <w:rPr>
          <w:i/>
          <w:iCs/>
          <w:sz w:val="14"/>
          <w:szCs w:val="14"/>
        </w:rPr>
        <w:t xml:space="preserve"> </w:t>
      </w:r>
      <w:r w:rsidR="00F73203" w:rsidRPr="004134F0">
        <w:t xml:space="preserve">= </w:t>
      </w:r>
      <w:r w:rsidR="00F73203">
        <w:t>4.43</w:t>
      </w:r>
    </w:p>
    <w:p w:rsidR="00F73203" w:rsidRDefault="00F73203" w:rsidP="00F73203">
      <w:pPr>
        <w:autoSpaceDE w:val="0"/>
        <w:autoSpaceDN w:val="0"/>
        <w:adjustRightInd w:val="0"/>
      </w:pPr>
    </w:p>
    <w:p w:rsidR="00F73203" w:rsidRDefault="00F73203" w:rsidP="00F73203">
      <w:pPr>
        <w:autoSpaceDE w:val="0"/>
        <w:autoSpaceDN w:val="0"/>
        <w:adjustRightInd w:val="0"/>
      </w:pPr>
    </w:p>
    <w:p w:rsidR="00F73203" w:rsidRDefault="00F73203" w:rsidP="00F73203">
      <w:pPr>
        <w:autoSpaceDE w:val="0"/>
        <w:autoSpaceDN w:val="0"/>
        <w:adjustRightInd w:val="0"/>
      </w:pPr>
    </w:p>
    <w:p w:rsidR="00F73203" w:rsidRDefault="00F73203" w:rsidP="00F73203">
      <w:pPr>
        <w:autoSpaceDE w:val="0"/>
        <w:autoSpaceDN w:val="0"/>
        <w:adjustRightInd w:val="0"/>
      </w:pPr>
    </w:p>
    <w:p w:rsidR="00F73203" w:rsidRPr="004134F0" w:rsidRDefault="00F73203" w:rsidP="00F73203">
      <w:pPr>
        <w:autoSpaceDE w:val="0"/>
        <w:autoSpaceDN w:val="0"/>
        <w:adjustRightInd w:val="0"/>
      </w:pPr>
    </w:p>
    <w:p w:rsidR="00F73203" w:rsidRDefault="00F73203" w:rsidP="00F73203">
      <w:pPr>
        <w:autoSpaceDE w:val="0"/>
        <w:autoSpaceDN w:val="0"/>
        <w:adjustRightInd w:val="0"/>
      </w:pPr>
    </w:p>
    <w:p w:rsidR="00EF244C" w:rsidRDefault="00F73203" w:rsidP="00EF244C">
      <w:pPr>
        <w:autoSpaceDE w:val="0"/>
        <w:autoSpaceDN w:val="0"/>
        <w:adjustRightInd w:val="0"/>
      </w:pPr>
      <w:r w:rsidRPr="004134F0">
        <w:t>2</w:t>
      </w:r>
      <w:r w:rsidR="00FC1F67">
        <w:t>)</w:t>
      </w:r>
      <w:r w:rsidR="008C2F41">
        <w:t xml:space="preserve"> (10 pts</w:t>
      </w:r>
      <w:proofErr w:type="gramStart"/>
      <w:r w:rsidR="008C2F41">
        <w:t xml:space="preserve">) </w:t>
      </w:r>
      <w:r w:rsidR="00FC1F67">
        <w:t xml:space="preserve"> </w:t>
      </w:r>
      <w:r w:rsidR="00EF244C">
        <w:t>Plot</w:t>
      </w:r>
      <w:proofErr w:type="gramEnd"/>
      <w:r w:rsidR="00EF244C">
        <w:t xml:space="preserve"> the following function and find the roots using both Excel and </w:t>
      </w:r>
      <w:proofErr w:type="spellStart"/>
      <w:r w:rsidR="00EF244C">
        <w:t>Matlab</w:t>
      </w:r>
      <w:proofErr w:type="spellEnd"/>
      <w:r w:rsidR="00EF244C">
        <w:t xml:space="preserve">. </w:t>
      </w:r>
    </w:p>
    <w:p w:rsidR="00F73203" w:rsidRPr="005A132C" w:rsidRDefault="00F73203" w:rsidP="00F73203">
      <w:pPr>
        <w:autoSpaceDE w:val="0"/>
        <w:autoSpaceDN w:val="0"/>
        <w:adjustRightInd w:val="0"/>
      </w:pPr>
      <w:r>
        <w:t xml:space="preserve">The volume of liquid V in a hollow horizontal cylinder of radius </w:t>
      </w:r>
      <w:r>
        <w:rPr>
          <w:i/>
        </w:rPr>
        <w:t>r</w:t>
      </w:r>
      <w:r>
        <w:t xml:space="preserve"> and length </w:t>
      </w:r>
      <w:r>
        <w:rPr>
          <w:i/>
        </w:rPr>
        <w:t>L</w:t>
      </w:r>
      <w:r>
        <w:t xml:space="preserve"> is related to the depth of the liquid </w:t>
      </w:r>
      <w:r>
        <w:rPr>
          <w:i/>
        </w:rPr>
        <w:t>h</w:t>
      </w:r>
      <w:r>
        <w:t xml:space="preserve"> by</w:t>
      </w:r>
      <w:r w:rsidRPr="005A132C">
        <w:rPr>
          <w:position w:val="-30"/>
        </w:rPr>
        <w:object w:dxaOrig="4459" w:dyaOrig="720">
          <v:shape id="_x0000_i1026" type="#_x0000_t75" style="width:222.75pt;height:36pt" o:ole="">
            <v:imagedata r:id="rId6" o:title=""/>
          </v:shape>
          <o:OLEObject Type="Embed" ProgID="Equation.DSMT4" ShapeID="_x0000_i1026" DrawAspect="Content" ObjectID="_1506254408" r:id="rId7"/>
        </w:object>
      </w:r>
      <w:r>
        <w:t xml:space="preserve">.  Determine </w:t>
      </w:r>
      <w:r>
        <w:rPr>
          <w:i/>
        </w:rPr>
        <w:t xml:space="preserve">h </w:t>
      </w:r>
      <w:r>
        <w:t xml:space="preserve">when </w:t>
      </w:r>
      <w:r>
        <w:rPr>
          <w:i/>
        </w:rPr>
        <w:t>r</w:t>
      </w:r>
      <w:r>
        <w:t xml:space="preserve"> = 2 m, </w:t>
      </w:r>
      <w:r>
        <w:rPr>
          <w:i/>
        </w:rPr>
        <w:t>L</w:t>
      </w:r>
      <w:r>
        <w:t xml:space="preserve"> = 5 m</w:t>
      </w:r>
      <w:r>
        <w:rPr>
          <w:vertAlign w:val="superscript"/>
        </w:rPr>
        <w:t>3</w:t>
      </w:r>
      <w:r>
        <w:t xml:space="preserve">, and </w:t>
      </w:r>
      <w:r>
        <w:rPr>
          <w:i/>
        </w:rPr>
        <w:t>V</w:t>
      </w:r>
      <w:r>
        <w:t xml:space="preserve"> = 8.5m</w:t>
      </w:r>
      <w:r>
        <w:rPr>
          <w:vertAlign w:val="superscript"/>
        </w:rPr>
        <w:t>3</w:t>
      </w:r>
      <w:r>
        <w:t>.  (</w:t>
      </w:r>
      <w:r w:rsidRPr="005A132C">
        <w:rPr>
          <w:sz w:val="18"/>
          <w:szCs w:val="18"/>
        </w:rPr>
        <w:t>The derivative of cos</w:t>
      </w:r>
      <w:r w:rsidRPr="005A132C">
        <w:rPr>
          <w:sz w:val="18"/>
          <w:szCs w:val="18"/>
          <w:vertAlign w:val="superscript"/>
        </w:rPr>
        <w:t>-1</w:t>
      </w:r>
      <w:r w:rsidRPr="005A132C">
        <w:rPr>
          <w:sz w:val="18"/>
          <w:szCs w:val="18"/>
        </w:rPr>
        <w:t>(</w:t>
      </w:r>
      <w:r>
        <w:rPr>
          <w:sz w:val="18"/>
          <w:szCs w:val="18"/>
        </w:rPr>
        <w:t>u</w:t>
      </w:r>
      <w:r w:rsidRPr="005A132C">
        <w:rPr>
          <w:sz w:val="18"/>
          <w:szCs w:val="18"/>
        </w:rPr>
        <w:t xml:space="preserve">) </w:t>
      </w:r>
      <w:proofErr w:type="gramStart"/>
      <w:r w:rsidRPr="005A132C">
        <w:rPr>
          <w:sz w:val="18"/>
          <w:szCs w:val="18"/>
        </w:rPr>
        <w:t xml:space="preserve">= </w:t>
      </w:r>
      <w:proofErr w:type="gramEnd"/>
      <w:r w:rsidRPr="005A132C">
        <w:rPr>
          <w:position w:val="-36"/>
          <w:sz w:val="18"/>
          <w:szCs w:val="18"/>
        </w:rPr>
        <w:object w:dxaOrig="1460" w:dyaOrig="740">
          <v:shape id="_x0000_i1027" type="#_x0000_t75" style="width:58.5pt;height:30pt" o:ole="">
            <v:imagedata r:id="rId8" o:title=""/>
          </v:shape>
          <o:OLEObject Type="Embed" ProgID="Equation.DSMT4" ShapeID="_x0000_i1027" DrawAspect="Content" ObjectID="_1506254409" r:id="rId9"/>
        </w:object>
      </w:r>
      <w:r w:rsidRPr="005A132C">
        <w:rPr>
          <w:sz w:val="18"/>
          <w:szCs w:val="18"/>
        </w:rPr>
        <w:t>.</w:t>
      </w:r>
      <w:r w:rsidR="001F2893">
        <w:rPr>
          <w:sz w:val="18"/>
          <w:szCs w:val="18"/>
        </w:rPr>
        <w:t xml:space="preserve">  You can make use </w:t>
      </w:r>
      <w:proofErr w:type="gramStart"/>
      <w:r w:rsidR="001F2893">
        <w:rPr>
          <w:sz w:val="18"/>
          <w:szCs w:val="18"/>
        </w:rPr>
        <w:t xml:space="preserve">of  </w:t>
      </w:r>
      <w:proofErr w:type="spellStart"/>
      <w:r w:rsidR="001F2893">
        <w:rPr>
          <w:sz w:val="18"/>
          <w:szCs w:val="18"/>
        </w:rPr>
        <w:t>Mupad</w:t>
      </w:r>
      <w:proofErr w:type="spellEnd"/>
      <w:proofErr w:type="gramEnd"/>
      <w:r w:rsidR="001F2893">
        <w:rPr>
          <w:sz w:val="18"/>
          <w:szCs w:val="18"/>
        </w:rPr>
        <w:t xml:space="preserve">, </w:t>
      </w:r>
      <w:proofErr w:type="spellStart"/>
      <w:r w:rsidR="001F2893">
        <w:rPr>
          <w:sz w:val="18"/>
          <w:szCs w:val="18"/>
        </w:rPr>
        <w:t>WolframAlpha</w:t>
      </w:r>
      <w:proofErr w:type="spellEnd"/>
      <w:r w:rsidR="001F2893">
        <w:rPr>
          <w:sz w:val="18"/>
          <w:szCs w:val="18"/>
        </w:rPr>
        <w:t xml:space="preserve"> or Mathematica to find the derivative of your function.</w:t>
      </w:r>
      <w:r>
        <w:t>)</w:t>
      </w:r>
    </w:p>
    <w:p w:rsidR="00F73203" w:rsidRDefault="00F73203" w:rsidP="00F73203">
      <w:pPr>
        <w:autoSpaceDE w:val="0"/>
        <w:autoSpaceDN w:val="0"/>
        <w:adjustRightInd w:val="0"/>
      </w:pPr>
    </w:p>
    <w:p w:rsidR="0025222C" w:rsidRDefault="0025222C"/>
    <w:p w:rsidR="00FC1F67" w:rsidRDefault="00FC1F67" w:rsidP="00FC1F67">
      <w:pPr>
        <w:autoSpaceDE w:val="0"/>
        <w:autoSpaceDN w:val="0"/>
        <w:adjustRightInd w:val="0"/>
      </w:pPr>
    </w:p>
    <w:p w:rsidR="00FC1F67" w:rsidRDefault="00AE416C" w:rsidP="00DA1C2A">
      <w:pPr>
        <w:autoSpaceDE w:val="0"/>
        <w:autoSpaceDN w:val="0"/>
        <w:adjustRightInd w:val="0"/>
      </w:pPr>
      <w:r>
        <w:t>3)   (10</w:t>
      </w:r>
      <w:r w:rsidR="00FC1F67">
        <w:t xml:space="preserve"> pts</w:t>
      </w:r>
      <w:proofErr w:type="gramStart"/>
      <w:r w:rsidR="00FC1F67">
        <w:t xml:space="preserve">)  </w:t>
      </w:r>
      <w:r w:rsidR="00FC1F67" w:rsidRPr="009C7E6A">
        <w:t>Plot</w:t>
      </w:r>
      <w:proofErr w:type="gramEnd"/>
      <w:r w:rsidR="00FC1F67" w:rsidRPr="009C7E6A">
        <w:t xml:space="preserve"> the function given below and then use Newton’s method to determine</w:t>
      </w:r>
      <w:r w:rsidR="0025674D">
        <w:t xml:space="preserve"> the</w:t>
      </w:r>
      <w:r w:rsidR="008E453A">
        <w:t xml:space="preserve"> 3 </w:t>
      </w:r>
      <w:r w:rsidR="0025674D">
        <w:t xml:space="preserve"> roots,  the</w:t>
      </w:r>
      <w:r w:rsidR="008E453A">
        <w:t xml:space="preserve"> two </w:t>
      </w:r>
      <w:r w:rsidR="0025674D">
        <w:t xml:space="preserve"> max and min values,</w:t>
      </w:r>
      <w:r w:rsidR="00FC1F67" w:rsidRPr="009C7E6A">
        <w:t>.</w:t>
      </w:r>
      <w:r w:rsidR="00FC1F67">
        <w:t xml:space="preserve">  </w:t>
      </w:r>
      <w:r w:rsidR="00FC1F67" w:rsidRPr="009C7E6A">
        <w:t xml:space="preserve">Use </w:t>
      </w:r>
      <w:proofErr w:type="gramStart"/>
      <w:r w:rsidR="00DA1C2A">
        <w:t xml:space="preserve">the </w:t>
      </w:r>
      <w:r w:rsidR="00FC1F67" w:rsidRPr="009C7E6A">
        <w:t xml:space="preserve"> initial</w:t>
      </w:r>
      <w:proofErr w:type="gramEnd"/>
      <w:r w:rsidR="00FC1F67" w:rsidRPr="009C7E6A">
        <w:t xml:space="preserve"> guess</w:t>
      </w:r>
      <w:r w:rsidR="00DA1C2A">
        <w:t xml:space="preserve"> by plotting the function</w:t>
      </w:r>
      <w:r w:rsidR="00FC1F67" w:rsidRPr="009C7E6A">
        <w:t xml:space="preserve">. </w:t>
      </w:r>
    </w:p>
    <w:p w:rsidR="00B6243E" w:rsidRPr="000C3285" w:rsidRDefault="00B6243E" w:rsidP="00B6243E">
      <w:pPr>
        <w:autoSpaceDE w:val="0"/>
        <w:autoSpaceDN w:val="0"/>
        <w:adjustRightInd w:val="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 xml:space="preserve">=-0.3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2x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</m:d>
        </m:oMath>
      </m:oMathPara>
    </w:p>
    <w:p w:rsidR="00B6243E" w:rsidRPr="00B6243E" w:rsidRDefault="00B6243E" w:rsidP="00B6243E">
      <w:pPr>
        <w:autoSpaceDE w:val="0"/>
        <w:autoSpaceDN w:val="0"/>
        <w:adjustRightInd w:val="0"/>
        <w:rPr>
          <w:rFonts w:eastAsiaTheme="minorEastAsia"/>
        </w:rPr>
      </w:pPr>
    </w:p>
    <w:p w:rsidR="00FC1F67" w:rsidRPr="009C7E6A" w:rsidRDefault="00FC1F67" w:rsidP="00FC1F67">
      <w:pPr>
        <w:autoSpaceDE w:val="0"/>
        <w:autoSpaceDN w:val="0"/>
        <w:adjustRightInd w:val="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8"/>
        <w:gridCol w:w="1200"/>
        <w:gridCol w:w="1440"/>
        <w:gridCol w:w="1440"/>
        <w:gridCol w:w="1800"/>
      </w:tblGrid>
      <w:tr w:rsidR="00FC1F67" w:rsidRPr="00013DAC" w:rsidTr="00FA0943">
        <w:tc>
          <w:tcPr>
            <w:tcW w:w="828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13DAC">
              <w:rPr>
                <w:i/>
                <w:iCs/>
              </w:rPr>
              <w:t>i</w:t>
            </w:r>
          </w:p>
        </w:tc>
        <w:tc>
          <w:tcPr>
            <w:tcW w:w="120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13DAC">
              <w:rPr>
                <w:i/>
                <w:iCs/>
              </w:rPr>
              <w:t>x</w:t>
            </w:r>
          </w:p>
        </w:tc>
        <w:tc>
          <w:tcPr>
            <w:tcW w:w="144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13DAC">
              <w:rPr>
                <w:i/>
                <w:iCs/>
              </w:rPr>
              <w:t>f (x)</w:t>
            </w:r>
          </w:p>
        </w:tc>
        <w:tc>
          <w:tcPr>
            <w:tcW w:w="144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13DAC">
              <w:rPr>
                <w:i/>
                <w:iCs/>
              </w:rPr>
              <w:t>f ' (x)</w:t>
            </w:r>
          </w:p>
        </w:tc>
        <w:tc>
          <w:tcPr>
            <w:tcW w:w="180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jc w:val="center"/>
              <w:rPr>
                <w:i/>
                <w:iCs/>
              </w:rPr>
            </w:pPr>
            <w:r w:rsidRPr="00013DAC">
              <w:rPr>
                <w:i/>
                <w:iCs/>
              </w:rPr>
              <w:t>f " (x)</w:t>
            </w:r>
          </w:p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C1F67" w:rsidRPr="00013DAC" w:rsidTr="00FA0943">
        <w:tc>
          <w:tcPr>
            <w:tcW w:w="828" w:type="dxa"/>
          </w:tcPr>
          <w:p w:rsidR="00FC1F67" w:rsidRPr="009C7E6A" w:rsidRDefault="00FC1F67" w:rsidP="00FA0943">
            <w:pPr>
              <w:autoSpaceDE w:val="0"/>
              <w:autoSpaceDN w:val="0"/>
              <w:adjustRightInd w:val="0"/>
              <w:jc w:val="center"/>
            </w:pPr>
            <w:r w:rsidRPr="009C7E6A">
              <w:t>0</w:t>
            </w:r>
          </w:p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20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  <w:r w:rsidRPr="00013DAC">
              <w:rPr>
                <w:iCs/>
              </w:rPr>
              <w:t xml:space="preserve">   </w:t>
            </w:r>
          </w:p>
        </w:tc>
        <w:tc>
          <w:tcPr>
            <w:tcW w:w="144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44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80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C1F67" w:rsidRPr="00013DAC" w:rsidTr="00FA0943">
        <w:tc>
          <w:tcPr>
            <w:tcW w:w="828" w:type="dxa"/>
          </w:tcPr>
          <w:p w:rsidR="00FC1F67" w:rsidRPr="009C7E6A" w:rsidRDefault="00FC1F67" w:rsidP="00FA0943">
            <w:pPr>
              <w:autoSpaceDE w:val="0"/>
              <w:autoSpaceDN w:val="0"/>
              <w:adjustRightInd w:val="0"/>
              <w:jc w:val="center"/>
            </w:pPr>
            <w:r w:rsidRPr="009C7E6A">
              <w:t>1</w:t>
            </w:r>
          </w:p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20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44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44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80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C1F67" w:rsidRPr="00013DAC" w:rsidTr="00FA0943">
        <w:tc>
          <w:tcPr>
            <w:tcW w:w="828" w:type="dxa"/>
          </w:tcPr>
          <w:p w:rsidR="00FC1F67" w:rsidRPr="009C7E6A" w:rsidRDefault="00FC1F67" w:rsidP="00FA0943">
            <w:pPr>
              <w:autoSpaceDE w:val="0"/>
              <w:autoSpaceDN w:val="0"/>
              <w:adjustRightInd w:val="0"/>
              <w:jc w:val="center"/>
            </w:pPr>
            <w:r w:rsidRPr="009C7E6A">
              <w:t>2</w:t>
            </w:r>
          </w:p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20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44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44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80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C1F67" w:rsidRPr="00013DAC" w:rsidTr="00FA0943">
        <w:tc>
          <w:tcPr>
            <w:tcW w:w="828" w:type="dxa"/>
          </w:tcPr>
          <w:p w:rsidR="00FC1F67" w:rsidRPr="009C7E6A" w:rsidRDefault="00FC1F67" w:rsidP="00FA0943">
            <w:pPr>
              <w:autoSpaceDE w:val="0"/>
              <w:autoSpaceDN w:val="0"/>
              <w:adjustRightInd w:val="0"/>
              <w:jc w:val="center"/>
            </w:pPr>
            <w:r w:rsidRPr="009C7E6A">
              <w:t>3</w:t>
            </w:r>
          </w:p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20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44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44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80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C1F67" w:rsidRPr="00013DAC" w:rsidTr="00FA0943">
        <w:tc>
          <w:tcPr>
            <w:tcW w:w="828" w:type="dxa"/>
          </w:tcPr>
          <w:p w:rsidR="00FC1F67" w:rsidRPr="009C7E6A" w:rsidRDefault="00FC1F67" w:rsidP="00FA0943">
            <w:pPr>
              <w:autoSpaceDE w:val="0"/>
              <w:autoSpaceDN w:val="0"/>
              <w:adjustRightInd w:val="0"/>
              <w:jc w:val="center"/>
            </w:pPr>
            <w:r w:rsidRPr="009C7E6A">
              <w:t>4</w:t>
            </w:r>
          </w:p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20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44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44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80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C1F67" w:rsidRPr="00013DAC" w:rsidTr="00FA0943">
        <w:tc>
          <w:tcPr>
            <w:tcW w:w="828" w:type="dxa"/>
          </w:tcPr>
          <w:p w:rsidR="00FC1F67" w:rsidRPr="009C7E6A" w:rsidRDefault="00FC1F67" w:rsidP="00FA0943">
            <w:pPr>
              <w:autoSpaceDE w:val="0"/>
              <w:autoSpaceDN w:val="0"/>
              <w:adjustRightInd w:val="0"/>
              <w:jc w:val="center"/>
            </w:pPr>
            <w:r w:rsidRPr="009C7E6A">
              <w:t>5</w:t>
            </w:r>
          </w:p>
          <w:p w:rsidR="00FC1F67" w:rsidRPr="009C7E6A" w:rsidRDefault="00FC1F67" w:rsidP="00FA0943">
            <w:pPr>
              <w:autoSpaceDE w:val="0"/>
              <w:autoSpaceDN w:val="0"/>
              <w:adjustRightInd w:val="0"/>
            </w:pPr>
          </w:p>
        </w:tc>
        <w:tc>
          <w:tcPr>
            <w:tcW w:w="120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44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44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1800" w:type="dxa"/>
          </w:tcPr>
          <w:p w:rsidR="00FC1F67" w:rsidRPr="00013DAC" w:rsidRDefault="00FC1F67" w:rsidP="00FA0943">
            <w:pPr>
              <w:autoSpaceDE w:val="0"/>
              <w:autoSpaceDN w:val="0"/>
              <w:adjustRightInd w:val="0"/>
              <w:rPr>
                <w:iCs/>
              </w:rPr>
            </w:pPr>
          </w:p>
        </w:tc>
      </w:tr>
    </w:tbl>
    <w:p w:rsidR="00FC1F67" w:rsidRPr="009C7E6A" w:rsidRDefault="00FC1F67" w:rsidP="00FC1F67">
      <w:pPr>
        <w:autoSpaceDE w:val="0"/>
        <w:autoSpaceDN w:val="0"/>
        <w:adjustRightInd w:val="0"/>
        <w:rPr>
          <w:iCs/>
        </w:rPr>
      </w:pPr>
    </w:p>
    <w:p w:rsidR="00FC1F67" w:rsidRPr="009C7E6A" w:rsidRDefault="00FC1F67" w:rsidP="00FC1F67">
      <w:pPr>
        <w:autoSpaceDE w:val="0"/>
        <w:autoSpaceDN w:val="0"/>
        <w:adjustRightInd w:val="0"/>
        <w:rPr>
          <w:i/>
          <w:iCs/>
        </w:rPr>
      </w:pPr>
    </w:p>
    <w:p w:rsidR="00FC1F67" w:rsidRDefault="00FC1F67" w:rsidP="00FC1F67"/>
    <w:p w:rsidR="00FC1F67" w:rsidRDefault="00FC1F67"/>
    <w:sectPr w:rsidR="00FC1F67" w:rsidSect="0009679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3203"/>
    <w:rsid w:val="0007233C"/>
    <w:rsid w:val="00096793"/>
    <w:rsid w:val="000C3285"/>
    <w:rsid w:val="000D0BDB"/>
    <w:rsid w:val="00163B2E"/>
    <w:rsid w:val="001F2893"/>
    <w:rsid w:val="00241BA2"/>
    <w:rsid w:val="0025222C"/>
    <w:rsid w:val="0025674D"/>
    <w:rsid w:val="00272F81"/>
    <w:rsid w:val="002A5EDB"/>
    <w:rsid w:val="003B04D3"/>
    <w:rsid w:val="004A3A32"/>
    <w:rsid w:val="00554434"/>
    <w:rsid w:val="005D52D9"/>
    <w:rsid w:val="006A1967"/>
    <w:rsid w:val="00772832"/>
    <w:rsid w:val="00821D9A"/>
    <w:rsid w:val="008C2F41"/>
    <w:rsid w:val="008E453A"/>
    <w:rsid w:val="00AE416C"/>
    <w:rsid w:val="00B6243E"/>
    <w:rsid w:val="00BB4F60"/>
    <w:rsid w:val="00C04DE3"/>
    <w:rsid w:val="00D00D2B"/>
    <w:rsid w:val="00DA1C2A"/>
    <w:rsid w:val="00E005B9"/>
    <w:rsid w:val="00EF244C"/>
    <w:rsid w:val="00F73203"/>
    <w:rsid w:val="00F9267A"/>
    <w:rsid w:val="00FC1F67"/>
    <w:rsid w:val="00FD6F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EA4981E-5E7C-4EFF-9E70-8D31D36679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522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6243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243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243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3948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2</Words>
  <Characters>110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nsing Community College</Company>
  <LinksUpToDate>false</LinksUpToDate>
  <CharactersWithSpaces>12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CC</dc:creator>
  <cp:lastModifiedBy>Thamira Hindo</cp:lastModifiedBy>
  <cp:revision>2</cp:revision>
  <cp:lastPrinted>2010-10-28T17:29:00Z</cp:lastPrinted>
  <dcterms:created xsi:type="dcterms:W3CDTF">2015-10-13T19:14:00Z</dcterms:created>
  <dcterms:modified xsi:type="dcterms:W3CDTF">2015-10-13T19:14:00Z</dcterms:modified>
</cp:coreProperties>
</file>